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cs="Times New Roman"/>
          <w:b/>
          <w:bCs/>
          <w:color w:val="auto"/>
          <w:sz w:val="32"/>
          <w:szCs w:val="32"/>
          <w:lang w:val="en-US" w:eastAsia="zh-CN"/>
        </w:rPr>
      </w:pPr>
      <w:bookmarkStart w:id="0" w:name="_GoBack"/>
      <w:bookmarkEnd w:id="0"/>
      <w:r>
        <w:rPr>
          <w:rFonts w:hint="eastAsia" w:cs="Times New Roman"/>
          <w:b/>
          <w:bCs/>
          <w:color w:val="auto"/>
          <w:sz w:val="32"/>
          <w:szCs w:val="32"/>
          <w:lang w:val="en-US" w:eastAsia="zh-CN"/>
        </w:rPr>
        <w:t>答案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黑体" w:hAnsi="黑体" w:eastAsia="黑体" w:cs="Calibri"/>
          <w:sz w:val="28"/>
          <w:szCs w:val="32"/>
        </w:rPr>
      </w:pPr>
      <w:r>
        <w:rPr>
          <w:rFonts w:hint="eastAsia" w:ascii="黑体" w:hAnsi="黑体" w:eastAsia="黑体" w:cs="Calibri"/>
          <w:sz w:val="28"/>
          <w:szCs w:val="32"/>
        </w:rPr>
        <w:t>第</w:t>
      </w:r>
      <w:r>
        <w:rPr>
          <w:rFonts w:hint="eastAsia" w:ascii="黑体" w:hAnsi="黑体" w:eastAsia="黑体" w:cs="Calibri"/>
          <w:sz w:val="28"/>
          <w:szCs w:val="32"/>
          <w:lang w:val="en-US" w:eastAsia="zh-CN"/>
        </w:rPr>
        <w:t>一</w:t>
      </w:r>
      <w:r>
        <w:rPr>
          <w:rFonts w:hint="eastAsia" w:ascii="黑体" w:hAnsi="黑体" w:eastAsia="黑体" w:cs="Calibri"/>
          <w:sz w:val="28"/>
          <w:szCs w:val="32"/>
        </w:rPr>
        <w:t>部分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一、选择题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240" w:firstLineChars="10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 xml:space="preserve">1. B  2. A  3. D  4. B  5. B 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 xml:space="preserve">二、填空题 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240" w:firstLineChars="10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1. 终身发展；核心素养；全过程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240" w:firstLineChars="10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2. 化学观念；科学思维；科学探究与实践；科学态度与责任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240" w:firstLineChars="10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3. 物质的组成与结构；物质的化学变化；化学与社会·跨学科实践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cs="Times New Roman"/>
          <w:color w:val="auto"/>
          <w:sz w:val="24"/>
          <w:szCs w:val="24"/>
          <w:lang w:val="en-US" w:eastAsia="zh-CN"/>
        </w:rPr>
      </w:pPr>
      <w:r>
        <w:rPr>
          <w:rFonts w:hint="eastAsia" w:ascii="黑体" w:hAnsi="黑体" w:eastAsia="黑体" w:cs="Calibri"/>
          <w:sz w:val="28"/>
          <w:szCs w:val="32"/>
          <w:lang w:val="en-US" w:eastAsia="zh-CN"/>
        </w:rPr>
        <w:t>第二部分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>1、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【答案】D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  <w:lang w:eastAsia="zh-CN"/>
        </w:rPr>
        <w:t>【解析】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A、配料没有新物质生成，属于物理变化；故选项错误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B、成型没有新物质生成，属于物理变化；故选项错误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C、上色没有新物质生成，属于物理变化；故选项错误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D、烧制，燃烧属于化学变化；故选项正确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>2、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【答案】B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  <w:lang w:eastAsia="zh-CN"/>
        </w:rPr>
        <w:t>【解析】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A、氦气属于稀有气体单质，是由氦原子直接构成的；金刚石属于固态非金属单质，是由碳原子直接构成的，故选项错误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B、氨气是由非金属元素组成的化合物，是由氨分子构成的；干冰是固态二氧化碳，二氧化碳是由非金属元素组成的化合物，是由二氧化碳分子构成的，故选项正确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C、水银（金属汞）属于金属单质，是由汞原子直接构成的；氯化钠是含有金属元素和非金属元素的化合物，氯化钠是由钠离子和氯离子构成的，故选项错误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D、硫酸铜是含有金属元素和非金属元素的化合物，是由铜离子和硫酸根离子构成的；冰是固态的水，水是由非金属元素组成的化合物，是由水分子构成的，故选项错误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>3、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【答案】C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  <w:lang w:eastAsia="zh-CN"/>
        </w:rPr>
        <w:t>【解析】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A、过量的二氧化碳会造成温室效应，故选项正确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B、二氧化碳能与水化合生成碳酸，碳酸是一种酸，能使紫色石蕊溶液变为红色，二氧化碳不具有酸性，故选项正确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C、由于二氧化碳不支持燃烧，二氧化碳中混有的少量的一氧化碳不能被点燃，故选项错误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D、固态的二氧化碳俗称“干冰”，干冰升华吸热，则常用于人工降雨，故选项正确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>4、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【答案】C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  <w:lang w:eastAsia="zh-CN"/>
        </w:rPr>
        <w:t>【解析】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A、给试管内的液体加热时，液体的体积不能超过试管容积的三分之一，加热时，应使试管与桌面成45°角；为避免液体沸腾溅出伤人，加热时切不可让试管口对着有人的方向，图示操作正确，A正确；</w:t>
      </w:r>
      <w:r>
        <w:rPr>
          <w:rFonts w:hint="default" w:ascii="Times New Roman" w:hAnsi="Times New Roman" w:eastAsia="Times New Roman" w:cs="Times New Roman"/>
          <w:color w:val="auto"/>
          <w:kern w:val="0"/>
          <w:sz w:val="24"/>
          <w:szCs w:val="24"/>
        </w:rPr>
        <w:t>    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B、用细口瓶向试管中倾倒液体时，应先拿下瓶塞，倒放在桌上，然后拿起瓶子，标签要对着手心，瓶口要紧挨着试管口，试管稍倾斜，使液体缓慢地倒入试管，图示操作正确，B正确；</w:t>
      </w:r>
      <w:r>
        <w:rPr>
          <w:rFonts w:hint="default" w:ascii="Times New Roman" w:hAnsi="Times New Roman" w:eastAsia="Times New Roman" w:cs="Times New Roman"/>
          <w:color w:val="auto"/>
          <w:kern w:val="0"/>
          <w:sz w:val="24"/>
          <w:szCs w:val="24"/>
        </w:rPr>
        <w:t>    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C、连接仪器时，应将仪器拿起来连接，图示操作将试管放在桌面进行连接，容易导致试管受力破裂，C错误；</w:t>
      </w:r>
      <w:r>
        <w:rPr>
          <w:rFonts w:hint="default" w:ascii="Times New Roman" w:hAnsi="Times New Roman" w:eastAsia="Times New Roman" w:cs="Times New Roman"/>
          <w:color w:val="auto"/>
          <w:kern w:val="0"/>
          <w:sz w:val="24"/>
          <w:szCs w:val="24"/>
        </w:rPr>
        <w:t>    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Times New Roman" w:cs="Times New Roman"/>
          <w:color w:val="auto"/>
          <w:kern w:val="0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D、使用浓硫酸干燥气体时，气体应通过浓硫酸，则应从长导管通入，图示操作正确，D正确。</w:t>
      </w:r>
      <w:r>
        <w:rPr>
          <w:rFonts w:hint="default" w:ascii="Times New Roman" w:hAnsi="Times New Roman" w:eastAsia="Times New Roman" w:cs="Times New Roman"/>
          <w:color w:val="auto"/>
          <w:kern w:val="0"/>
          <w:sz w:val="24"/>
          <w:szCs w:val="24"/>
        </w:rPr>
        <w:t> 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>5、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【答案】A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  <w:lang w:eastAsia="zh-CN"/>
        </w:rPr>
        <w:t>【解析】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A、天然气泄漏，立即关闭阀门并开窗通风，降低天然气的浓度，以防遇明火发生爆炸，故选项说法正确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B、高层住宅失火时，可能会断电，乘电梯逃生，可能会引发更大的危险，故选项说法不正确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C、电器着火，不能立即用水浇灭，防止发生触电，应先切断电源，然后进行灭火，故选项说法不正确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D、油锅着火用盖子盖灭，是隔绝了氧气或空气，达到灭火的目的，故选项说法不正确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>6、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【答案】D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  <w:lang w:eastAsia="zh-CN"/>
        </w:rPr>
        <w:t>【解析】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A、铷带“钅”字旁，属于金属元素，故选项说法正确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B、根据元素周期表中的一格可知，左上角的数字表示原子序数，该元素的原子序数为37；根据原子中原子序数=核电荷数=质子数=核外电子数，该原子的核内质子数为37，则</w:t>
      </w:r>
      <w:r>
        <w:rPr>
          <w:rFonts w:hint="default" w:ascii="Times New Roman" w:hAnsi="Times New Roman" w:eastAsia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447675" cy="447675"/>
            <wp:effectExtent l="0" t="0" r="9525" b="9525"/>
            <wp:docPr id="100007" name="图片 100007" descr="@@@83e578ea-11af-48e6-81e1-ca91f6100c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83e578ea-11af-48e6-81e1-ca91f6100c04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代表核内有37个质子，故选项说法正确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C、原子中质子数=核外电子数，37=2+8+</w:t>
      </w:r>
      <w:r>
        <w:rPr>
          <w:rFonts w:hint="default" w:ascii="Times New Roman" w:hAnsi="Times New Roman" w:eastAsia="Times New Roman" w:cs="Times New Roman"/>
          <w:i/>
          <w:color w:val="auto"/>
          <w:sz w:val="24"/>
          <w:szCs w:val="24"/>
        </w:rPr>
        <w:t>n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+8+1，</w:t>
      </w:r>
      <w:r>
        <w:rPr>
          <w:rFonts w:hint="default" w:ascii="Times New Roman" w:hAnsi="Times New Roman" w:eastAsia="Times New Roman" w:cs="Times New Roman"/>
          <w:i/>
          <w:color w:val="auto"/>
          <w:sz w:val="24"/>
          <w:szCs w:val="24"/>
        </w:rPr>
        <w:t>n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=18，故选项说法正确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D、铷原子的最外层电子数为1，在化学反应中易失去2个电子而形成带2个单位正电荷的阳离子，化合价的数值等于离子所带电荷的数值，且符号一致，则该元素的化合价为+1价，氧元素显-2价，组成化合物的化学式为Rb</w:t>
      </w:r>
      <w:r>
        <w:rPr>
          <w:rFonts w:hint="default" w:ascii="Times New Roman" w:hAnsi="Times New Roman" w:cs="Times New Roman"/>
          <w:color w:val="auto"/>
          <w:sz w:val="24"/>
          <w:szCs w:val="24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O，故选项说法错误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>7、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【答案】D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  <w:lang w:eastAsia="zh-CN"/>
        </w:rPr>
        <w:t>【解析】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A、张青莲测定了铟、铱、铕等原子的相对原子质量的新值，为相对原子质量的测定做出了卓越贡献，故选项错误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B、屠呦呦发现并提取了有效治疗疟疾青蒿素，故选项错误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C、钱学森是世界著名科学家，空气动力学家，中国载人航天奠基人，故选项错误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D、我国化学家侯德榜在氨碱法的基础上，改良了制碱工艺，发明了联合制碱法，促进了世界制碱技术的发展，故选项正确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>8、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【答案】C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  <w:lang w:eastAsia="zh-CN"/>
        </w:rPr>
        <w:t>【解析】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A、①人体缺乏维生素A会引起夜盲症，缺碘会引起甲状腺肿大，错误；②生活中用煮沸的方法降低水的硬度，加热煮沸时，水中的钙离子、镁离子能够以碳酸钙沉淀、氢氧化镁沉淀的形式从水中析出，从而降低水的硬度，正确；故选项A不符合题意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B、①煤气的主要成分是一氧化碳，一氧化碳难溶于水，所以在煤炉上放一盆水不能防止煤烟中毒，错误；②油锅着火可用锅盖盖灭，隔绝氧气，达到灭火的目的，正确；故选项B不符合题意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C、①将煤块粉碎可增大与空气的接触面积，使反应更充分，正确；②活性炭具有吸附性，可吸附色素和异味，可作冰箱除味剂，正确，故选项C符合题意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D、①大量使用化石燃料，会产生二氧化硫、氮氧化物等，可能导致酸雨，正确；②农药化肥对农业生产比较重要，不能禁止使用，应合理使用，错误；故选项D不符合题意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Times New Roman" w:hAnsi="Times New Roman" w:cs="Times New Roman"/>
          <w:color w:val="auto"/>
          <w:sz w:val="24"/>
          <w:szCs w:val="24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>9、</w:t>
      </w:r>
      <w:r>
        <w:rPr>
          <w:rFonts w:hint="eastAsia" w:ascii="Times New Roman" w:hAnsi="Times New Roman" w:cs="Times New Roman"/>
          <w:color w:val="auto"/>
          <w:sz w:val="24"/>
          <w:szCs w:val="24"/>
        </w:rPr>
        <w:t>【答案】D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Times New Roman" w:hAnsi="Times New Roman" w:cs="Times New Roman"/>
          <w:color w:val="auto"/>
          <w:sz w:val="24"/>
          <w:szCs w:val="24"/>
        </w:rPr>
      </w:pPr>
      <w:r>
        <w:rPr>
          <w:rFonts w:hint="eastAsia" w:ascii="Times New Roman" w:hAnsi="Times New Roman" w:cs="Times New Roman"/>
          <w:color w:val="auto"/>
          <w:sz w:val="24"/>
          <w:szCs w:val="24"/>
        </w:rPr>
        <w:t>【解析】A、由溶解度曲线图可知，a 的溶解度受温度变化影响较大，b 的溶解度受温度变化影响较小，则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Times New Roman" w:hAnsi="Times New Roman" w:cs="Times New Roman"/>
          <w:color w:val="auto"/>
          <w:sz w:val="24"/>
          <w:szCs w:val="24"/>
        </w:rPr>
      </w:pPr>
      <w:r>
        <w:rPr>
          <w:rFonts w:hint="eastAsia" w:ascii="Times New Roman" w:hAnsi="Times New Roman" w:cs="Times New Roman"/>
          <w:color w:val="auto"/>
          <w:sz w:val="24"/>
          <w:szCs w:val="24"/>
        </w:rPr>
        <w:t>物质 a 中混有少量 b 物质，可采用冷却热饱和溶液的方法提纯 a，说法正确，不符合题意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Times New Roman" w:hAnsi="Times New Roman" w:cs="Times New Roman"/>
          <w:color w:val="auto"/>
          <w:sz w:val="24"/>
          <w:szCs w:val="24"/>
        </w:rPr>
      </w:pPr>
      <w:r>
        <w:rPr>
          <w:rFonts w:hint="eastAsia" w:ascii="Times New Roman" w:hAnsi="Times New Roman" w:cs="Times New Roman"/>
          <w:color w:val="auto"/>
          <w:sz w:val="24"/>
          <w:szCs w:val="24"/>
        </w:rPr>
        <w:t>B、由溶解度曲线图可知，在温度高于 80℃时，a 物质的溶解度大于 b 物质的溶解度，说法正确，不符合题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Times New Roman" w:hAnsi="Times New Roman" w:cs="Times New Roman"/>
          <w:color w:val="auto"/>
          <w:sz w:val="24"/>
          <w:szCs w:val="24"/>
        </w:rPr>
      </w:pPr>
      <w:r>
        <w:rPr>
          <w:rFonts w:hint="eastAsia" w:ascii="Times New Roman" w:hAnsi="Times New Roman" w:cs="Times New Roman"/>
          <w:color w:val="auto"/>
          <w:sz w:val="24"/>
          <w:szCs w:val="24"/>
        </w:rPr>
        <w:t>意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Times New Roman" w:hAnsi="Times New Roman" w:cs="Times New Roman"/>
          <w:color w:val="auto"/>
          <w:sz w:val="24"/>
          <w:szCs w:val="24"/>
        </w:rPr>
      </w:pPr>
      <w:r>
        <w:rPr>
          <w:rFonts w:hint="eastAsia" w:ascii="Times New Roman" w:hAnsi="Times New Roman" w:cs="Times New Roman"/>
          <w:color w:val="auto"/>
          <w:sz w:val="24"/>
          <w:szCs w:val="24"/>
        </w:rPr>
        <w:t>C、由溶解度曲线图可知，37℃时 a 的溶解度为 30g，此温度下将 20ga 物质放入 50g 水中最多能溶解 15g，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Times New Roman" w:hAnsi="Times New Roman" w:cs="Times New Roman"/>
          <w:color w:val="auto"/>
          <w:sz w:val="24"/>
          <w:szCs w:val="24"/>
        </w:rPr>
      </w:pPr>
      <w:r>
        <w:rPr>
          <w:rFonts w:hint="eastAsia" w:ascii="Times New Roman" w:hAnsi="Times New Roman" w:cs="Times New Roman"/>
          <w:color w:val="auto"/>
          <w:sz w:val="24"/>
          <w:szCs w:val="24"/>
        </w:rPr>
        <w:t>则充分溶解后得到的溶液的溶质质量分数为15g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/(</w:t>
      </w:r>
      <w:r>
        <w:rPr>
          <w:rFonts w:hint="eastAsia" w:ascii="Times New Roman" w:hAnsi="Times New Roman" w:cs="Times New Roman"/>
          <w:color w:val="auto"/>
          <w:sz w:val="24"/>
          <w:szCs w:val="24"/>
        </w:rPr>
        <w:t>15g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+</w:t>
      </w:r>
      <w:r>
        <w:rPr>
          <w:rFonts w:hint="eastAsia" w:ascii="Times New Roman" w:hAnsi="Times New Roman" w:cs="Times New Roman"/>
          <w:color w:val="auto"/>
          <w:sz w:val="24"/>
          <w:szCs w:val="24"/>
        </w:rPr>
        <w:t>50g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)*</w:t>
      </w:r>
      <w:r>
        <w:rPr>
          <w:rFonts w:hint="eastAsia" w:ascii="Times New Roman" w:hAnsi="Times New Roman" w:cs="Times New Roman"/>
          <w:color w:val="auto"/>
          <w:sz w:val="24"/>
          <w:szCs w:val="24"/>
        </w:rPr>
        <w:t xml:space="preserve">100% 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=</w:t>
      </w:r>
      <w:r>
        <w:rPr>
          <w:rFonts w:hint="eastAsia" w:ascii="Times New Roman" w:hAnsi="Times New Roman" w:cs="Times New Roman"/>
          <w:color w:val="auto"/>
          <w:sz w:val="24"/>
          <w:szCs w:val="24"/>
        </w:rPr>
        <w:t>23.1%，说法正确，不符合题意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Times New Roman" w:hAnsi="Times New Roman" w:cs="Times New Roman"/>
          <w:color w:val="auto"/>
          <w:sz w:val="24"/>
          <w:szCs w:val="24"/>
        </w:rPr>
      </w:pPr>
      <w:r>
        <w:rPr>
          <w:rFonts w:hint="eastAsia" w:ascii="Times New Roman" w:hAnsi="Times New Roman" w:cs="Times New Roman"/>
          <w:color w:val="auto"/>
          <w:sz w:val="24"/>
          <w:szCs w:val="24"/>
        </w:rPr>
        <w:t>D、分别将 a、b 两物质的饱和溶液从 60℃降至 37℃，由于不明确 a、b 两物质的饱和溶液的质量关系，所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Times New Roman" w:hAnsi="Times New Roman" w:cs="Times New Roman"/>
          <w:color w:val="auto"/>
          <w:sz w:val="24"/>
          <w:szCs w:val="24"/>
        </w:rPr>
      </w:pPr>
      <w:r>
        <w:rPr>
          <w:rFonts w:hint="eastAsia" w:ascii="Times New Roman" w:hAnsi="Times New Roman" w:cs="Times New Roman"/>
          <w:color w:val="auto"/>
          <w:sz w:val="24"/>
          <w:szCs w:val="24"/>
        </w:rPr>
        <w:t>以无法比较 a、b 两物质析出晶体的质量，说法错误，符合题意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>10、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【答案】C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  <w:lang w:eastAsia="zh-CN"/>
        </w:rPr>
        <w:t>【解析】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A、氧化铁不能和水反应，因此不能用氧化铁和水制取氢氧化铁，该选项不能达到实验目的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B、取样，分别加入AgNO</w:t>
      </w:r>
      <w:r>
        <w:rPr>
          <w:rFonts w:hint="default" w:ascii="Times New Roman" w:hAnsi="Times New Roman" w:cs="Times New Roman"/>
          <w:color w:val="auto"/>
          <w:sz w:val="24"/>
          <w:szCs w:val="24"/>
          <w:vertAlign w:val="subscript"/>
        </w:rPr>
        <w:t>3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溶液，都能够产生白色沉淀，因此利用硝酸银溶液不能区分稀盐酸和氯化钠溶液，该选项不能达到实验目的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C、铜不能和稀盐酸反应，氧化铜能和稀盐酸反应生成氯化铜和水，加入足量的稀盐酸，过滤，洗涤，干燥可以除去Cu粉中混有的CuO，该选项能够达到实验目的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D、加入适量水，过滤，洗涤，干燥能够得到碳酸钙，但是氯化钙溶于水，通过实验操作没有得到固体氯化钙，该选项不能达到实验目的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>11、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【答案】</w:t>
      </w: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（1）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S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（2）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2S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  <w:vertAlign w:val="subscript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SO</w:t>
      </w:r>
      <w:r>
        <w:rPr>
          <w:rFonts w:hint="default" w:ascii="Times New Roman" w:hAnsi="Times New Roman" w:cs="Times New Roman"/>
          <w:color w:val="auto"/>
          <w:sz w:val="24"/>
          <w:szCs w:val="24"/>
          <w:vertAlign w:val="subscript"/>
        </w:rPr>
        <w:t>2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exact"/>
        <w:ind w:firstLine="480" w:firstLineChars="20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vertAlign w:val="subscript"/>
          <w:lang w:val="en-US" w:eastAsia="zh-CN"/>
        </w:rPr>
      </w:pPr>
      <w:r>
        <w:rPr>
          <w:rFonts w:hint="eastAsia" w:cs="Times New Roman"/>
          <w:color w:val="auto"/>
          <w:sz w:val="24"/>
          <w:szCs w:val="24"/>
          <w:vertAlign w:val="subscript"/>
          <w:lang w:val="en-US" w:eastAsia="zh-CN"/>
        </w:rPr>
        <w:t>+6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exact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  <w:vertAlign w:val="subscript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SO</w:t>
      </w:r>
      <w:r>
        <w:rPr>
          <w:rFonts w:hint="eastAsia" w:cs="Times New Roman"/>
          <w:color w:val="auto"/>
          <w:sz w:val="24"/>
          <w:szCs w:val="24"/>
          <w:vertAlign w:val="subscript"/>
          <w:lang w:val="en-US" w:eastAsia="zh-CN"/>
        </w:rPr>
        <w:t>3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  <w:lang w:eastAsia="zh-CN"/>
        </w:rPr>
        <w:t>【解析】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（1）硫元素的符号是S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（2）硫原子的符号是S，表示多个微粒时，需要在微粒符号前添加相应的数值，则两个硫原子的符号是2S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（3）根据“顺写反读”的规则，二氧化硫的化学式是SO</w:t>
      </w:r>
      <w:r>
        <w:rPr>
          <w:rFonts w:hint="default" w:ascii="Times New Roman" w:hAnsi="Times New Roman" w:cs="Times New Roman"/>
          <w:color w:val="auto"/>
          <w:sz w:val="24"/>
          <w:szCs w:val="24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  <w:r>
        <w:rPr>
          <w:rFonts w:hint="eastAsia" w:cs="Times New Roman"/>
          <w:color w:val="auto"/>
          <w:sz w:val="24"/>
          <w:szCs w:val="24"/>
          <w:lang w:eastAsia="zh-CN"/>
        </w:rPr>
        <w:t>（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4</w:t>
      </w:r>
      <w:r>
        <w:rPr>
          <w:rFonts w:hint="eastAsia" w:cs="Times New Roman"/>
          <w:color w:val="auto"/>
          <w:sz w:val="24"/>
          <w:szCs w:val="24"/>
          <w:lang w:eastAsia="zh-CN"/>
        </w:rPr>
        <w:t>）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根据要求写出三氧化硫的化学式，化合物化合价代数和等于零，氧元素的化合价为-2，计算可得硫元素的化合价为+6.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>12、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【答案】</w:t>
      </w: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（1）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天然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（2）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增大干木头与空气的接触面积（合理即可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（3）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紫色石蕊试液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（4）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CaCO</w:t>
      </w:r>
      <w:r>
        <w:rPr>
          <w:rFonts w:hint="default" w:ascii="Times New Roman" w:hAnsi="Times New Roman" w:cs="Times New Roman"/>
          <w:color w:val="auto"/>
          <w:sz w:val="24"/>
          <w:szCs w:val="24"/>
          <w:vertAlign w:val="subscript"/>
        </w:rPr>
        <w:t>3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（5）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灼烧闻气味，产生烧焦羽毛气味的是蚕丝，产生烧纸气味的是棉线（合理即可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  <w:lang w:eastAsia="zh-CN"/>
        </w:rPr>
        <w:t>【解析】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（1）丝帛来源于蚕吐的丝，所以丝帛属于天然有机高分子材料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（2）由于干木头与空气接触面积越大，干木头燃烧得越旺，所以烧灰时为使干木头燃烧得更旺，常把干木头架空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（3）碱性溶液能使紫色的石蕊试液变蓝色，因此取少量灰烬（主要成分为K</w:t>
      </w:r>
      <w:r>
        <w:rPr>
          <w:rFonts w:hint="default" w:ascii="Times New Roman" w:hAnsi="Times New Roman" w:cs="Times New Roman"/>
          <w:color w:val="auto"/>
          <w:sz w:val="24"/>
          <w:szCs w:val="24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CO</w:t>
      </w:r>
      <w:r>
        <w:rPr>
          <w:rFonts w:hint="default" w:ascii="Times New Roman" w:hAnsi="Times New Roman" w:cs="Times New Roman"/>
          <w:color w:val="auto"/>
          <w:sz w:val="24"/>
          <w:szCs w:val="24"/>
          <w:vertAlign w:val="subscript"/>
        </w:rPr>
        <w:t>3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）加水溶解，滴加紫色石蕊试液，观察到溶液变蓝，得出其水溶液呈碱性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（4）生石灰和水反应生成氢氧化钙，碳酸钾和氢氧化钙反应生成碳酸钙沉淀，化学式为：CaCO</w:t>
      </w:r>
      <w:r>
        <w:rPr>
          <w:rFonts w:hint="default" w:ascii="Times New Roman" w:hAnsi="Times New Roman" w:cs="Times New Roman"/>
          <w:color w:val="auto"/>
          <w:sz w:val="24"/>
          <w:szCs w:val="24"/>
          <w:vertAlign w:val="subscript"/>
        </w:rPr>
        <w:t>3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；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（5）可用灼烧闻气味的方法鉴别蚕丝和棉线，产生烧焦羽毛气味的是蚕丝，产生烧纸气味的是棉线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>13、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【答案】</w:t>
      </w: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（1）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维生素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（2）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熟石灰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（3）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D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（4）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节约水资源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  <w:lang w:eastAsia="zh-CN"/>
        </w:rPr>
        <w:t>【解析】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（1）水果、蔬菜富含维生素，故瓜果蔬菜富含维生素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（2） 经测定，某农田土壤pH=5.6，pH＜7，该土壤显酸性，应用碱性物质进行中和，一般可用熟石灰改良该土壤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（3）含有营养元素氮元素的肥料属于氮肥，含有营养元素磷元素的肥料属于磷肥，含有营养元素钾元素的肥料属于钾肥，同时含有氮、磷、钾中的两种或三种营养元素的属于复合肥；KH</w:t>
      </w:r>
      <w:r>
        <w:rPr>
          <w:rFonts w:hint="default" w:ascii="Times New Roman" w:hAnsi="Times New Roman" w:cs="Times New Roman"/>
          <w:color w:val="auto"/>
          <w:sz w:val="24"/>
          <w:szCs w:val="24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PO</w:t>
      </w:r>
      <w:r>
        <w:rPr>
          <w:rFonts w:hint="default" w:ascii="Times New Roman" w:hAnsi="Times New Roman" w:cs="Times New Roman"/>
          <w:color w:val="auto"/>
          <w:sz w:val="24"/>
          <w:szCs w:val="24"/>
          <w:vertAlign w:val="subscript"/>
        </w:rPr>
        <w:t>4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属含有钾元素和磷元素，属于复合肥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故选D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（4）将大水漫灌改为喷灌或滴灌，能节约水资源，减少浪费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>14、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【答案】</w:t>
      </w: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（1）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过滤     烧杯(或漏斗，或玻璃棒)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（2）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Ag/银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（3）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object>
          <v:shape id="_x0000_i1027" o:spt="75" alt="eqId4b28134ab8ae714c5eb6e2e765d8263a" type="#_x0000_t75" style="height:16.55pt;width:110.85pt;" o:ole="t" filled="f" o:preferrelative="t" stroked="f" coordsize="21600,21600">
            <v:path/>
            <v:fill on="f" focussize="0,0"/>
            <v:stroke on="f" joinstyle="miter"/>
            <v:imagedata r:id="rId6" o:title="eqId4b28134ab8ae714c5eb6e2e765d8263a"/>
            <o:lock v:ext="edit" aspectratio="t"/>
            <w10:wrap type="none"/>
            <w10:anchorlock/>
          </v:shape>
          <o:OLEObject Type="Embed" ProgID="Equation.DSMT4" ShapeID="_x0000_i1027" DrawAspect="Content" ObjectID="_1468075725" r:id="rId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(或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object>
          <v:shape id="_x0000_i1028" o:spt="75" alt="eqIdb50608cc92b4b3863d2a8d76aa542249" type="#_x0000_t75" style="height:16.5pt;width:111.75pt;" o:ole="t" filled="f" o:preferrelative="t" stroked="f" coordsize="21600,21600">
            <v:path/>
            <v:fill on="f" focussize="0,0"/>
            <v:stroke on="f" joinstyle="miter"/>
            <v:imagedata r:id="rId8" o:title="eqIdb50608cc92b4b3863d2a8d76aa542249"/>
            <o:lock v:ext="edit" aspectratio="t"/>
            <w10:wrap type="none"/>
            <w10:anchorlock/>
          </v:shape>
          <o:OLEObject Type="Embed" ProgID="Equation.DSMT4" ShapeID="_x0000_i1028" DrawAspect="Content" ObjectID="_1468075726" r:id="rId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)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（4）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C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（5）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object>
          <v:shape id="_x0000_i1029" o:spt="75" alt="eqId3a849d0378d0c9e86d84a7e016d34cf3" type="#_x0000_t75" style="height:14.4pt;width:49.25pt;" o:ole="t" filled="f" o:preferrelative="t" stroked="f" coordsize="21600,21600">
            <v:path/>
            <v:fill on="f" focussize="0,0"/>
            <v:stroke on="f" joinstyle="miter"/>
            <v:imagedata r:id="rId10" o:title="eqId3a849d0378d0c9e86d84a7e016d34cf3"/>
            <o:lock v:ext="edit" aspectratio="t"/>
            <w10:wrap type="none"/>
            <w10:anchorlock/>
          </v:shape>
          <o:OLEObject Type="Embed" ProgID="Equation.DSMT4" ShapeID="_x0000_i1029" DrawAspect="Content" ObjectID="_1468075727" r:id="rId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 xml:space="preserve">     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object>
          <v:shape id="_x0000_i1030" o:spt="75" alt="eqId439c710def8f5b482505a7727eae9bcb" type="#_x0000_t75" style="height:16pt;width:99.4pt;" o:ole="t" filled="f" o:preferrelative="t" stroked="f" coordsize="21600,21600">
            <v:path/>
            <v:fill on="f" focussize="0,0"/>
            <v:stroke on="f" joinstyle="miter"/>
            <v:imagedata r:id="rId12" o:title="eqId439c710def8f5b482505a7727eae9bcb"/>
            <o:lock v:ext="edit" aspectratio="t"/>
            <w10:wrap type="none"/>
            <w10:anchorlock/>
          </v:shape>
          <o:OLEObject Type="Embed" ProgID="Equation.DSMT4" ShapeID="_x0000_i1030" DrawAspect="Content" ObjectID="_1468075728" r:id="rId1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  <w:lang w:eastAsia="zh-CN"/>
        </w:rPr>
        <w:t>【解析】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（1）步骤Ⅰ实现了固液分离，名称是过滤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过滤所需的玻璃仪器是：烧杯、漏斗、玻璃棒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（2）向废镍材料中加入过量稀硫酸，废镍中含有金属Ni及少量Fe、Ag，铁能与稀硫酸反应生成硫酸亚铁和氢气，滤液①中含镍离子，说明镍和稀硫酸反应生成了硫酸镍和氢气，银和稀硫酸不反应，故滤渣①的成分为：银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（3）生成气体的反应为铁和稀硫酸反应生成硫酸亚铁和氢气，该反应的化学方程式为：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object>
          <v:shape id="_x0000_i1031" o:spt="75" alt="eqIda54c819332bf15ddd0b2a2b6be3f7105" type="#_x0000_t75" style="height:16.5pt;width:122.3pt;" o:ole="t" filled="f" o:preferrelative="t" stroked="f" coordsize="21600,21600">
            <v:path/>
            <v:fill on="f" focussize="0,0"/>
            <v:stroke on="f" joinstyle="miter"/>
            <v:imagedata r:id="rId14" o:title="eqIda54c819332bf15ddd0b2a2b6be3f7105"/>
            <o:lock v:ext="edit" aspectratio="t"/>
            <w10:wrap type="none"/>
            <w10:anchorlock/>
          </v:shape>
          <o:OLEObject Type="Embed" ProgID="Equation.DSMT4" ShapeID="_x0000_i1031" DrawAspect="Content" ObjectID="_1468075729" r:id="rId1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，镍和稀硫酸反应生成硫酸镍和氢气，该反应的化学方程式为：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object>
          <v:shape id="_x0000_i1032" o:spt="75" alt="eqIdad6ae5feaab01ab84b0fdbd1419cb625" type="#_x0000_t75" style="height:16.45pt;width:120.55pt;" o:ole="t" filled="f" o:preferrelative="t" stroked="f" coordsize="21600,21600">
            <v:path/>
            <v:fill on="f" focussize="0,0"/>
            <v:stroke on="f" joinstyle="miter"/>
            <v:imagedata r:id="rId16" o:title="eqIdad6ae5feaab01ab84b0fdbd1419cb625"/>
            <o:lock v:ext="edit" aspectratio="t"/>
            <w10:wrap type="none"/>
            <w10:anchorlock/>
          </v:shape>
          <o:OLEObject Type="Embed" ProgID="Equation.DSMT4" ShapeID="_x0000_i1032" DrawAspect="Content" ObjectID="_1468075730" r:id="rId1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（4）滤液②中有镍离子、无铁离子，则铁离子转化成了氢氧化铁沉淀，而镍离子没有转化为沉淀，则滤液②的pH在3.2-7.2，则pH可能为6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故选C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（5）铁、镍均能与稀硫酸反应，说明在金属活动性顺序里，铁、镍排在氢前，银和稀硫酸不反应，说明在金属活动性顺序里，银排在氢后，说明铁、镍比银活泼，向滤液②中加入适量铁粉，得到镍，说明铁能将硫酸镍中的镍置换出来，说明铁比镍活泼，故三种金属的活动性由强到弱的顺序为：Fe&gt;Ni&gt;Ag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铁能与硫酸镍反应生成硫酸亚铁和镍，该反应的化学方程式为：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object>
          <v:shape id="_x0000_i1033" o:spt="75" alt="eqIdab203336bb317937e8a2ce934898f6da" type="#_x0000_t75" style="height:15.8pt;width:110.85pt;" o:ole="t" filled="f" o:preferrelative="t" stroked="f" coordsize="21600,21600">
            <v:path/>
            <v:fill on="f" focussize="0,0"/>
            <v:stroke on="f" joinstyle="miter"/>
            <v:imagedata r:id="rId18" o:title="eqIdab203336bb317937e8a2ce934898f6da"/>
            <o:lock v:ext="edit" aspectratio="t"/>
            <w10:wrap type="none"/>
            <w10:anchorlock/>
          </v:shape>
          <o:OLEObject Type="Embed" ProgID="Equation.DSMT4" ShapeID="_x0000_i1033" DrawAspect="Content" ObjectID="_1468075731" r:id="rId1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>15、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【答案】</w:t>
      </w: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（1）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分液漏斗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（2）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 xml:space="preserve">BE     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 xml:space="preserve"> 带火星的木条     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瓶口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（3）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石灰石(或大理石)和稀盐酸     浓硫酸     a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（4）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a     H</w:t>
      </w:r>
      <w:r>
        <w:rPr>
          <w:rFonts w:hint="default" w:ascii="Times New Roman" w:hAnsi="Times New Roman" w:cs="Times New Roman"/>
          <w:color w:val="auto"/>
          <w:sz w:val="24"/>
          <w:szCs w:val="24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CO</w:t>
      </w:r>
      <w:r>
        <w:rPr>
          <w:rFonts w:hint="default" w:ascii="Times New Roman" w:hAnsi="Times New Roman" w:cs="Times New Roman"/>
          <w:color w:val="auto"/>
          <w:sz w:val="24"/>
          <w:szCs w:val="24"/>
          <w:vertAlign w:val="subscript"/>
        </w:rPr>
        <w:t>3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 xml:space="preserve">     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object>
          <v:shape id="_x0000_i1034" o:spt="75" alt="eqId34d8edea9cc6c76cfcc8268bceff2d6f" type="#_x0000_t75" style="height:16.5pt;width:139.9pt;" o:ole="t" filled="f" o:preferrelative="t" stroked="f" coordsize="21600,21600">
            <v:path/>
            <v:fill on="f" focussize="0,0"/>
            <v:stroke on="f" joinstyle="miter"/>
            <v:imagedata r:id="rId20" o:title="eqId34d8edea9cc6c76cfcc8268bceff2d6f"/>
            <o:lock v:ext="edit" aspectratio="t"/>
            <w10:wrap type="none"/>
            <w10:anchorlock/>
          </v:shape>
          <o:OLEObject Type="Embed" ProgID="Equation.DSMT4" ShapeID="_x0000_i1034" DrawAspect="Content" ObjectID="_1468075732" r:id="rId1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 xml:space="preserve">     节约药品(合理即可)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  <w:lang w:eastAsia="zh-CN"/>
        </w:rPr>
        <w:t>【解析】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（1）由图可知，标号①仪器的名称：分液漏斗；分液漏斗可通过控制液体的滴加速率，从而控制反应速率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（2）过氧化氢在二氧化锰的催化下分解生成水和氧气，该反应属于固液不加热反应，发生装置可选B，氧气不易溶于水，密度比空气大，可用排水法或向上排空气法收集，排水法收集的氧气比较纯净，故收集装置可选E，故填：BE；若用 D 收集氧气，氧气具有助燃性，验满时将带火星的木条放在瓶口，若复燃，说明已经集满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（3）实验室通常用石灰石（或大理石）与稀盐酸反应制取二氧化碳；浓硫酸具有吸水性，且与二氧化碳不反应，可用浓硫酸干燥二氧化碳，故F中装入的药品的名称：浓硫酸；气体应从导管a通入，这样可使浓硫酸与气体充分接触，干燥的比较充分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（4）应将干燥的紫色石蕊试纸放在a处，放在d处，气体会从溶液中携带出水蒸气，影响实验；a处干燥的紫色石蕊试纸不变色，说明二氧化碳不能使石蕊试纸变色，b处紫色石蕊试液变红，说明二氧化碳和水发生反应，二氧化碳与水反应生成H</w:t>
      </w:r>
      <w:r>
        <w:rPr>
          <w:rFonts w:hint="default" w:ascii="Times New Roman" w:hAnsi="Times New Roman" w:cs="Times New Roman"/>
          <w:color w:val="auto"/>
          <w:sz w:val="24"/>
          <w:szCs w:val="24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CO</w:t>
      </w:r>
      <w:r>
        <w:rPr>
          <w:rFonts w:hint="default" w:ascii="Times New Roman" w:hAnsi="Times New Roman" w:cs="Times New Roman"/>
          <w:color w:val="auto"/>
          <w:sz w:val="24"/>
          <w:szCs w:val="24"/>
          <w:vertAlign w:val="subscript"/>
        </w:rPr>
        <w:t>3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，碳酸显酸性，能使紫色石蕊试液变红，c处发生反应为二氧化碳和氢氧化钙反应生成碳酸钙和水，该反应的化学方程式为：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object>
          <v:shape id="_x0000_i1035" o:spt="75" alt="eqId34d8edea9cc6c76cfcc8268bceff2d6f" type="#_x0000_t75" style="height:16.5pt;width:139.9pt;" o:ole="t" filled="f" o:preferrelative="t" stroked="f" coordsize="21600,21600">
            <v:path/>
            <v:fill on="f" focussize="0,0"/>
            <v:stroke on="f" joinstyle="miter"/>
            <v:imagedata r:id="rId20" o:title="eqId34d8edea9cc6c76cfcc8268bceff2d6f"/>
            <o:lock v:ext="edit" aspectratio="t"/>
            <w10:wrap type="none"/>
            <w10:anchorlock/>
          </v:shape>
          <o:OLEObject Type="Embed" ProgID="Equation.DSMT4" ShapeID="_x0000_i1035" DrawAspect="Content" ObjectID="_1468075733" r:id="rId2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。该微型实验，可以节约药品，且可以同时进行多个实验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>16、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【答案】</w:t>
      </w: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（1）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CaO+H</w:t>
      </w:r>
      <w:r>
        <w:rPr>
          <w:rFonts w:hint="default" w:ascii="Times New Roman" w:hAnsi="Times New Roman" w:cs="Times New Roman"/>
          <w:color w:val="auto"/>
          <w:sz w:val="24"/>
          <w:szCs w:val="24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O=Ca（OH）</w:t>
      </w:r>
      <w:r>
        <w:rPr>
          <w:rFonts w:hint="default" w:ascii="Times New Roman" w:hAnsi="Times New Roman" w:cs="Times New Roman"/>
          <w:color w:val="auto"/>
          <w:sz w:val="24"/>
          <w:szCs w:val="24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 xml:space="preserve">     Ca（OH）</w:t>
      </w:r>
      <w:r>
        <w:rPr>
          <w:rFonts w:hint="default" w:ascii="Times New Roman" w:hAnsi="Times New Roman" w:cs="Times New Roman"/>
          <w:color w:val="auto"/>
          <w:sz w:val="24"/>
          <w:szCs w:val="24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+Na</w:t>
      </w:r>
      <w:r>
        <w:rPr>
          <w:rFonts w:hint="default" w:ascii="Times New Roman" w:hAnsi="Times New Roman" w:cs="Times New Roman"/>
          <w:color w:val="auto"/>
          <w:sz w:val="24"/>
          <w:szCs w:val="24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CO</w:t>
      </w:r>
      <w:r>
        <w:rPr>
          <w:rFonts w:hint="default" w:ascii="Times New Roman" w:hAnsi="Times New Roman" w:cs="Times New Roman"/>
          <w:color w:val="auto"/>
          <w:sz w:val="24"/>
          <w:szCs w:val="24"/>
          <w:vertAlign w:val="subscript"/>
        </w:rPr>
        <w:t>3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=CaCO</w:t>
      </w:r>
      <w:r>
        <w:rPr>
          <w:rFonts w:hint="default" w:ascii="Times New Roman" w:hAnsi="Times New Roman" w:cs="Times New Roman"/>
          <w:color w:val="auto"/>
          <w:sz w:val="24"/>
          <w:szCs w:val="24"/>
          <w:vertAlign w:val="subscript"/>
        </w:rPr>
        <w:t>3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↓+2NaOH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（2）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NaOH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（3）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足量稀盐酸/足量稀硫酸     产生白色沉淀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（4）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氯化钠、氢氧化钠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（5）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H</w:t>
      </w:r>
      <w:r>
        <w:rPr>
          <w:rFonts w:hint="default" w:ascii="Times New Roman" w:hAnsi="Times New Roman" w:cs="Times New Roman"/>
          <w:color w:val="auto"/>
          <w:sz w:val="24"/>
          <w:szCs w:val="24"/>
          <w:vertAlign w:val="superscript"/>
        </w:rPr>
        <w:t>+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+OH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vertAlign w:val="superscript"/>
        </w:rPr>
        <w:t>﹣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=H</w:t>
      </w:r>
      <w:r>
        <w:rPr>
          <w:rFonts w:hint="default" w:ascii="Times New Roman" w:hAnsi="Times New Roman" w:cs="Times New Roman"/>
          <w:color w:val="auto"/>
          <w:sz w:val="24"/>
          <w:szCs w:val="24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O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  <w:lang w:eastAsia="zh-CN"/>
        </w:rPr>
        <w:t>【解析】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（1）皮蛋粉主要含生石灰、食盐、纯碱，生石灰是氧化钙，纯碱是碳酸钠的俗称，向皮蛋粉中加水，发生反应的化学方程式有：CaO+H</w:t>
      </w:r>
      <w:r>
        <w:rPr>
          <w:rFonts w:hint="default" w:ascii="Times New Roman" w:hAnsi="Times New Roman" w:cs="Times New Roman"/>
          <w:color w:val="auto"/>
          <w:sz w:val="24"/>
          <w:szCs w:val="24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O=Ca（OH）</w:t>
      </w:r>
      <w:r>
        <w:rPr>
          <w:rFonts w:hint="default" w:ascii="Times New Roman" w:hAnsi="Times New Roman" w:cs="Times New Roman"/>
          <w:color w:val="auto"/>
          <w:sz w:val="24"/>
          <w:szCs w:val="24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、Ca（OH）</w:t>
      </w:r>
      <w:r>
        <w:rPr>
          <w:rFonts w:hint="default" w:ascii="Times New Roman" w:hAnsi="Times New Roman" w:cs="Times New Roman"/>
          <w:color w:val="auto"/>
          <w:sz w:val="24"/>
          <w:szCs w:val="24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+Na</w:t>
      </w:r>
      <w:r>
        <w:rPr>
          <w:rFonts w:hint="default" w:ascii="Times New Roman" w:hAnsi="Times New Roman" w:cs="Times New Roman"/>
          <w:color w:val="auto"/>
          <w:sz w:val="24"/>
          <w:szCs w:val="24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CO</w:t>
      </w:r>
      <w:r>
        <w:rPr>
          <w:rFonts w:hint="default" w:ascii="Times New Roman" w:hAnsi="Times New Roman" w:cs="Times New Roman"/>
          <w:color w:val="auto"/>
          <w:sz w:val="24"/>
          <w:szCs w:val="24"/>
          <w:vertAlign w:val="subscript"/>
        </w:rPr>
        <w:t>3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=CaCO</w:t>
      </w:r>
      <w:r>
        <w:rPr>
          <w:rFonts w:hint="default" w:ascii="Times New Roman" w:hAnsi="Times New Roman" w:cs="Times New Roman"/>
          <w:color w:val="auto"/>
          <w:sz w:val="24"/>
          <w:szCs w:val="24"/>
          <w:vertAlign w:val="subscript"/>
        </w:rPr>
        <w:t>3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↓+2NaOH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（2）因为发生反应Ca（OH）</w:t>
      </w:r>
      <w:r>
        <w:rPr>
          <w:rFonts w:hint="default" w:ascii="Times New Roman" w:hAnsi="Times New Roman" w:cs="Times New Roman"/>
          <w:color w:val="auto"/>
          <w:sz w:val="24"/>
          <w:szCs w:val="24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+Na</w:t>
      </w:r>
      <w:r>
        <w:rPr>
          <w:rFonts w:hint="default" w:ascii="Times New Roman" w:hAnsi="Times New Roman" w:cs="Times New Roman"/>
          <w:color w:val="auto"/>
          <w:sz w:val="24"/>
          <w:szCs w:val="24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CO</w:t>
      </w:r>
      <w:r>
        <w:rPr>
          <w:rFonts w:hint="default" w:ascii="Times New Roman" w:hAnsi="Times New Roman" w:cs="Times New Roman"/>
          <w:color w:val="auto"/>
          <w:sz w:val="24"/>
          <w:szCs w:val="24"/>
          <w:vertAlign w:val="subscript"/>
        </w:rPr>
        <w:t>3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=CaCO</w:t>
      </w:r>
      <w:r>
        <w:rPr>
          <w:rFonts w:hint="default" w:ascii="Times New Roman" w:hAnsi="Times New Roman" w:cs="Times New Roman"/>
          <w:color w:val="auto"/>
          <w:sz w:val="24"/>
          <w:szCs w:val="24"/>
          <w:vertAlign w:val="subscript"/>
        </w:rPr>
        <w:t>3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↓+2NaOH，NaOH具有腐蚀性，制作时应戴乳胶手套，所以分析浸出液中一定含腐蚀皮肤的物质是NaOH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（3）碳酸盐能与稀盐酸或稀硫酸反应生成二氧化碳气体，取滤液少许并加入足量稀盐酸（或足量稀硫酸），无气泡产生，则不含有碳酸钠；因为碳酸钠能与氢氧化钙溶液生成碳酸钙沉淀，所以另取滤液少许并加入碳酸钾溶液，产生白色沉淀，则含有氢氧化钙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（4）因为皮蛋粉主要含生石灰、食盐、纯碱，食盐主要成分是氯化钠，任务三探究皮蛋粉浸出液成分，所以浸出液中一定含有：NaCl、NaOH，取滤液少许并加入碳酸钾溶液，产生白色沉淀，则含有氢氧化钙，故皮蛋浸出液中溶质有氯化钠、氢氧化钠、氢氧化钙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（5）制作皮蛋的过程中，加入的物质多呈碱性，所以在食用皮蛋时蘸食醋可除涩味，该化学反应微观实质是：H</w:t>
      </w:r>
      <w:r>
        <w:rPr>
          <w:rFonts w:hint="default" w:ascii="Times New Roman" w:hAnsi="Times New Roman" w:cs="Times New Roman"/>
          <w:color w:val="auto"/>
          <w:sz w:val="24"/>
          <w:szCs w:val="24"/>
          <w:vertAlign w:val="superscript"/>
        </w:rPr>
        <w:t>+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+OH</w:t>
      </w:r>
      <w:r>
        <w:rPr>
          <w:rFonts w:hint="default" w:ascii="Times New Roman" w:hAnsi="Times New Roman" w:cs="Times New Roman"/>
          <w:color w:val="auto"/>
          <w:sz w:val="24"/>
          <w:szCs w:val="24"/>
          <w:vertAlign w:val="superscript"/>
        </w:rPr>
        <w:t>-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=H</w:t>
      </w:r>
      <w:r>
        <w:rPr>
          <w:rFonts w:hint="default" w:ascii="Times New Roman" w:hAnsi="Times New Roman" w:cs="Times New Roman"/>
          <w:color w:val="auto"/>
          <w:sz w:val="24"/>
          <w:szCs w:val="24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O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eastAsia" w:cs="Times New Roman"/>
          <w:color w:val="auto"/>
          <w:sz w:val="24"/>
          <w:szCs w:val="24"/>
          <w:lang w:val="en-US" w:eastAsia="zh-CN"/>
        </w:rPr>
        <w:t>17、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【答案】</w:t>
      </w: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（1）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32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i/>
          <w:color w:val="auto"/>
          <w:sz w:val="24"/>
          <w:szCs w:val="24"/>
        </w:rPr>
      </w:pPr>
      <w:r>
        <w:rPr>
          <w:rFonts w:hint="eastAsia" w:ascii="Times New Roman" w:hAnsi="Times New Roman" w:cs="Times New Roman"/>
          <w:color w:val="auto"/>
          <w:sz w:val="24"/>
          <w:szCs w:val="24"/>
          <w:lang w:eastAsia="zh-CN"/>
        </w:rPr>
        <w:t>（2）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解：设所用稀硫酸中溶质的质量分数为</w:t>
      </w:r>
      <w:r>
        <w:rPr>
          <w:rFonts w:hint="default" w:ascii="Times New Roman" w:hAnsi="Times New Roman" w:cs="Times New Roman"/>
          <w:i/>
          <w:color w:val="auto"/>
          <w:sz w:val="24"/>
          <w:szCs w:val="24"/>
        </w:rPr>
        <w:t>x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i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object>
          <v:shape id="_x0000_i1036" o:spt="75" alt="eqId067a6d7e0aeffc5ad28fcf1d8ff0bcb3" type="#_x0000_t75" style="height:46.8pt;width:178.6pt;" o:ole="t" filled="f" o:preferrelative="t" stroked="f" coordsize="21600,21600">
            <v:path/>
            <v:fill on="f" focussize="0,0"/>
            <v:stroke on="f" joinstyle="miter"/>
            <v:imagedata r:id="rId23" o:title="eqId067a6d7e0aeffc5ad28fcf1d8ff0bcb3"/>
            <o:lock v:ext="edit" aspectratio="t"/>
            <w10:wrap type="none"/>
            <w10:anchorlock/>
          </v:shape>
          <o:OLEObject Type="Embed" ProgID="Equation.DSMT4" ShapeID="_x0000_i1036" DrawAspect="Content" ObjectID="_1468075734" r:id="rId2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i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object>
          <v:shape id="_x0000_i1037" o:spt="75" alt="eqId6f84444b0fbee1f99532d5b103f0902b" type="#_x0000_t75" style="height:28.9pt;width:57.2pt;" o:ole="t" filled="f" o:preferrelative="t" stroked="f" coordsize="21600,21600">
            <v:path/>
            <v:fill on="f" focussize="0,0"/>
            <v:stroke on="f" joinstyle="miter"/>
            <v:imagedata r:id="rId25" o:title="eqId6f84444b0fbee1f99532d5b103f0902b"/>
            <o:lock v:ext="edit" aspectratio="t"/>
            <w10:wrap type="none"/>
            <w10:anchorlock/>
          </v:shape>
          <o:OLEObject Type="Embed" ProgID="Equation.DSMT4" ShapeID="_x0000_i1037" DrawAspect="Content" ObjectID="_1468075735" r:id="rId2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i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=78.4%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i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答：所用稀硫酸中溶质的质量分数为78.4%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  <w:lang w:eastAsia="zh-CN"/>
        </w:rPr>
        <w:t>【解析】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（1）铜与稀硫酸不反应，氧化铜与稀硫酸反应生成硫酸铜、水，化学方程式为：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object>
          <v:shape id="_x0000_i1038" o:spt="75" alt="eqId74a43be0b75b010880eabaa2856fd13b" type="#_x0000_t75" style="height:15.8pt;width:120.55pt;" o:ole="t" filled="f" o:preferrelative="t" stroked="f" coordsize="21600,21600">
            <v:path/>
            <v:fill on="f" focussize="0,0"/>
            <v:stroke on="f" joinstyle="miter"/>
            <v:imagedata r:id="rId27" o:title="eqId74a43be0b75b010880eabaa2856fd13b"/>
            <o:lock v:ext="edit" aspectratio="t"/>
            <w10:wrap type="none"/>
            <w10:anchorlock/>
          </v:shape>
          <o:OLEObject Type="Embed" ProgID="Equation.DSMT4" ShapeID="_x0000_i1038" DrawAspect="Content" ObjectID="_1468075736" r:id="rId2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。根据图像，加入稀硫酸50g时，氧化铜刚好完全反应，生成的CuSO</w:t>
      </w:r>
      <w:r>
        <w:rPr>
          <w:rFonts w:hint="default" w:ascii="Times New Roman" w:hAnsi="Times New Roman" w:cs="Times New Roman"/>
          <w:color w:val="auto"/>
          <w:sz w:val="24"/>
          <w:szCs w:val="24"/>
          <w:vertAlign w:val="subscript"/>
        </w:rPr>
        <w:t>4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能溶于水，则剩余固体是铜，铜的质量为8g，则混合物中氧化铜的质量为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object>
          <v:shape id="_x0000_i1039" o:spt="75" alt="eqId0a5f7b4ec60203a617525c8d4451c160" type="#_x0000_t75" style="height:13.85pt;width:55.4pt;" o:ole="t" filled="f" o:preferrelative="t" stroked="f" coordsize="21600,21600">
            <v:path/>
            <v:fill on="f" focussize="0,0"/>
            <v:stroke on="f" joinstyle="miter"/>
            <v:imagedata r:id="rId29" o:title="eqId0a5f7b4ec60203a617525c8d4451c160"/>
            <o:lock v:ext="edit" aspectratio="t"/>
            <w10:wrap type="none"/>
            <w10:anchorlock/>
          </v:shape>
          <o:OLEObject Type="Embed" ProgID="Equation.DSMT4" ShapeID="_x0000_i1039" DrawAspect="Content" ObjectID="_1468075737" r:id="rId2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Fonts w:hint="default" w:ascii="Times New Roman" w:hAnsi="Times New Roman" w:cs="Times New Roman"/>
          <w:color w:val="auto"/>
          <w:sz w:val="24"/>
          <w:szCs w:val="24"/>
        </w:rPr>
        <w:t>（2）根据（1）的分析，50g稀硫酸能与32g氧化铜刚好完全反应，据此可通过化学方程式</w: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object>
          <v:shape id="_x0000_i1040" o:spt="75" alt="eqId74a43be0b75b010880eabaa2856fd13b" type="#_x0000_t75" style="height:15.8pt;width:120.55pt;" o:ole="t" filled="f" o:preferrelative="t" stroked="f" coordsize="21600,21600">
            <v:path/>
            <v:fill on="f" focussize="0,0"/>
            <v:stroke on="f" joinstyle="miter"/>
            <v:imagedata r:id="rId27" o:title="eqId74a43be0b75b010880eabaa2856fd13b"/>
            <o:lock v:ext="edit" aspectratio="t"/>
            <w10:wrap type="none"/>
            <w10:anchorlock/>
          </v:shape>
          <o:OLEObject Type="Embed" ProgID="Equation.DSMT4" ShapeID="_x0000_i1040" DrawAspect="Content" ObjectID="_1468075738" r:id="rId3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 w:val="24"/>
          <w:szCs w:val="24"/>
        </w:rPr>
        <w:t>计算出所用稀硫酸中溶质的质量分数，详见答案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cs="Times New Roman"/>
          <w:color w:val="FF0000"/>
          <w:sz w:val="21"/>
          <w:lang w:val="en-US" w:eastAsia="zh-CN"/>
        </w:rPr>
      </w:pPr>
    </w:p>
    <w:sectPr>
      <w:pgSz w:w="23811" w:h="16838" w:orient="landscape"/>
      <w:pgMar w:top="1080" w:right="1440" w:bottom="1080" w:left="1440" w:header="851" w:footer="992" w:gutter="0"/>
      <w:cols w:equalWidth="0" w:num="2">
        <w:col w:w="10253" w:space="425"/>
        <w:col w:w="10253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42148DA6"/>
    <w:multiLevelType w:val="singleLevel"/>
    <w:tmpl w:val="42148DA6"/>
    <w:lvl w:ilvl="0" w:tentative="0">
      <w:start w:val="3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89075DB"/>
    <w:rsid w:val="0F025859"/>
    <w:rsid w:val="0FD57BF7"/>
    <w:rsid w:val="18CC6586"/>
    <w:rsid w:val="3C84123F"/>
    <w:rsid w:val="528702B8"/>
    <w:rsid w:val="662163DE"/>
    <w:rsid w:val="78A127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png"/><Relationship Id="rId33" Type="http://schemas.openxmlformats.org/officeDocument/2006/relationships/fontTable" Target="fontTable.xml"/><Relationship Id="rId32" Type="http://schemas.openxmlformats.org/officeDocument/2006/relationships/numbering" Target="numbering.xml"/><Relationship Id="rId31" Type="http://schemas.openxmlformats.org/officeDocument/2006/relationships/customXml" Target="../customXml/item1.xml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8.2.1039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5-15T11:53:00Z</dcterms:created>
  <dc:creator>Administrator</dc:creator>
  <cp:lastModifiedBy>……</cp:lastModifiedBy>
  <dcterms:modified xsi:type="dcterms:W3CDTF">2025-05-20T11:20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0393</vt:lpwstr>
  </property>
</Properties>
</file>